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535194" w14:textId="0AAADDC0" w:rsidR="008960DC" w:rsidRPr="00571D35" w:rsidRDefault="00571D35" w:rsidP="00B83191">
      <w:pPr>
        <w:jc w:val="center"/>
        <w:rPr>
          <w:rFonts w:ascii="Times New Roman" w:hAnsi="Times New Roman" w:cs="Times New Roman"/>
          <w:color w:val="FF0000"/>
          <w:sz w:val="40"/>
          <w:szCs w:val="40"/>
        </w:rPr>
      </w:pPr>
      <w:r w:rsidRPr="00571D35">
        <w:rPr>
          <w:rFonts w:ascii="Times New Roman" w:hAnsi="Times New Roman" w:cs="Times New Roman"/>
          <w:color w:val="FF0000"/>
          <w:sz w:val="40"/>
          <w:szCs w:val="40"/>
        </w:rPr>
        <w:t xml:space="preserve">NỘI DUNG ÔN TẬP TOÁN </w:t>
      </w:r>
      <w:proofErr w:type="gramStart"/>
      <w:r w:rsidRPr="00571D35">
        <w:rPr>
          <w:rFonts w:ascii="Times New Roman" w:hAnsi="Times New Roman" w:cs="Times New Roman"/>
          <w:color w:val="FF0000"/>
          <w:sz w:val="40"/>
          <w:szCs w:val="40"/>
        </w:rPr>
        <w:t>6  -</w:t>
      </w:r>
      <w:proofErr w:type="gramEnd"/>
      <w:r w:rsidRPr="00571D35">
        <w:rPr>
          <w:rFonts w:ascii="Times New Roman" w:hAnsi="Times New Roman" w:cs="Times New Roman"/>
          <w:color w:val="FF0000"/>
          <w:sz w:val="40"/>
          <w:szCs w:val="40"/>
        </w:rPr>
        <w:t xml:space="preserve"> TUẦN </w:t>
      </w:r>
      <w:r w:rsidR="00AE0517">
        <w:rPr>
          <w:rFonts w:ascii="Times New Roman" w:hAnsi="Times New Roman" w:cs="Times New Roman"/>
          <w:color w:val="FF0000"/>
          <w:sz w:val="40"/>
          <w:szCs w:val="40"/>
        </w:rPr>
        <w:t>2</w:t>
      </w:r>
      <w:r w:rsidR="00CA570E">
        <w:rPr>
          <w:rFonts w:ascii="Times New Roman" w:hAnsi="Times New Roman" w:cs="Times New Roman"/>
          <w:color w:val="FF0000"/>
          <w:sz w:val="40"/>
          <w:szCs w:val="40"/>
        </w:rPr>
        <w:t>0</w:t>
      </w:r>
    </w:p>
    <w:p w14:paraId="5B50DE1D" w14:textId="0354B9A5" w:rsidR="00571D35" w:rsidRDefault="00571D35" w:rsidP="00B83191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  <w:r>
        <w:rPr>
          <w:rFonts w:ascii="Times New Roman" w:hAnsi="Times New Roman" w:cs="Times New Roman"/>
          <w:color w:val="FF0000"/>
          <w:sz w:val="32"/>
          <w:szCs w:val="32"/>
        </w:rPr>
        <w:t xml:space="preserve">DÀNH CHO HỌC SINH </w:t>
      </w:r>
      <w:r w:rsidR="001C3650">
        <w:rPr>
          <w:rFonts w:ascii="Times New Roman" w:hAnsi="Times New Roman" w:cs="Times New Roman"/>
          <w:color w:val="FF0000"/>
          <w:sz w:val="32"/>
          <w:szCs w:val="32"/>
        </w:rPr>
        <w:t>CẦN QUAN TÂM</w:t>
      </w:r>
    </w:p>
    <w:p w14:paraId="001D7C64" w14:textId="77777777" w:rsidR="00CA570E" w:rsidRDefault="00CA570E" w:rsidP="00B83191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</w:p>
    <w:p w14:paraId="794E41CA" w14:textId="3AB5217E" w:rsidR="00CB5709" w:rsidRDefault="003F4F9E" w:rsidP="00B83191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  <w:proofErr w:type="gramStart"/>
      <w:r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Đ</w:t>
      </w:r>
      <w:r w:rsidR="00223880"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Ề</w:t>
      </w:r>
      <w:r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 xml:space="preserve"> :</w:t>
      </w:r>
      <w:proofErr w:type="gramEnd"/>
    </w:p>
    <w:p w14:paraId="2C1801AF" w14:textId="77777777" w:rsidR="00305A68" w:rsidRPr="005713CB" w:rsidRDefault="00305A68" w:rsidP="00305A68">
      <w:pPr>
        <w:spacing w:before="120" w:after="120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>Bài</w:t>
      </w:r>
      <w:proofErr w:type="spellEnd"/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1:</w:t>
      </w:r>
      <w:r w:rsidRPr="005713CB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sz w:val="26"/>
          <w:szCs w:val="26"/>
        </w:rPr>
        <w:t>Thực</w:t>
      </w:r>
      <w:proofErr w:type="spellEnd"/>
      <w:r w:rsidRPr="005713C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sz w:val="26"/>
          <w:szCs w:val="26"/>
        </w:rPr>
        <w:t>hiện</w:t>
      </w:r>
      <w:proofErr w:type="spellEnd"/>
      <w:r w:rsidRPr="005713C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sz w:val="26"/>
          <w:szCs w:val="26"/>
        </w:rPr>
        <w:t>phép</w:t>
      </w:r>
      <w:proofErr w:type="spellEnd"/>
      <w:r w:rsidRPr="005713CB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Pr="005713CB">
        <w:rPr>
          <w:rFonts w:ascii="Times New Roman" w:hAnsi="Times New Roman" w:cs="Times New Roman"/>
          <w:bCs/>
          <w:sz w:val="26"/>
          <w:szCs w:val="26"/>
        </w:rPr>
        <w:t xml:space="preserve">  </w:t>
      </w:r>
    </w:p>
    <w:bookmarkStart w:id="0" w:name="_Hlk80448480"/>
    <w:p w14:paraId="18F07404" w14:textId="77777777" w:rsidR="00223880" w:rsidRDefault="00305A68" w:rsidP="00305A68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5713CB">
        <w:rPr>
          <w:rFonts w:ascii="Times New Roman" w:hAnsi="Times New Roman" w:cs="Times New Roman"/>
          <w:position w:val="-28"/>
          <w:sz w:val="28"/>
          <w:szCs w:val="28"/>
        </w:rPr>
        <w:object w:dxaOrig="1620" w:dyaOrig="720" w14:anchorId="1633A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6pt" o:ole="">
            <v:imagedata r:id="rId5" o:title=""/>
          </v:shape>
          <o:OLEObject Type="Embed" ProgID="Equation.DSMT4" ShapeID="_x0000_i1025" DrawAspect="Content" ObjectID="_1703961269" r:id="rId6"/>
        </w:object>
      </w:r>
      <w:bookmarkEnd w:id="0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56ABBE3F" w14:textId="23D6B56A" w:rsidR="00305A68" w:rsidRPr="005713CB" w:rsidRDefault="00305A68" w:rsidP="00305A68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5713CB">
        <w:rPr>
          <w:rFonts w:ascii="Times New Roman" w:hAnsi="Times New Roman" w:cs="Times New Roman"/>
          <w:position w:val="-28"/>
          <w:sz w:val="28"/>
          <w:szCs w:val="28"/>
        </w:rPr>
        <w:object w:dxaOrig="1719" w:dyaOrig="720" w14:anchorId="55EC2DE1">
          <v:shape id="_x0000_i1026" type="#_x0000_t75" style="width:86pt;height:36pt" o:ole="">
            <v:imagedata r:id="rId7" o:title=""/>
          </v:shape>
          <o:OLEObject Type="Embed" ProgID="Equation.DSMT4" ShapeID="_x0000_i1026" DrawAspect="Content" ObjectID="_1703961270" r:id="rId8"/>
        </w:object>
      </w:r>
    </w:p>
    <w:p w14:paraId="5CA092A0" w14:textId="77777777" w:rsidR="00305A68" w:rsidRPr="005713CB" w:rsidRDefault="00305A68" w:rsidP="00305A68">
      <w:pPr>
        <w:spacing w:before="120" w:after="120" w:line="240" w:lineRule="auto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>Bài</w:t>
      </w:r>
      <w:proofErr w:type="spellEnd"/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2:</w:t>
      </w:r>
      <w:r w:rsidRPr="005713CB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sz w:val="26"/>
          <w:szCs w:val="26"/>
        </w:rPr>
        <w:t>Tìm</w:t>
      </w:r>
      <w:proofErr w:type="spellEnd"/>
      <w:r w:rsidRPr="005713CB">
        <w:rPr>
          <w:rFonts w:ascii="Times New Roman" w:hAnsi="Times New Roman" w:cs="Times New Roman"/>
          <w:bCs/>
          <w:sz w:val="26"/>
          <w:szCs w:val="26"/>
        </w:rPr>
        <w:t xml:space="preserve"> x </w:t>
      </w:r>
      <w:proofErr w:type="spellStart"/>
      <w:r w:rsidRPr="005713CB">
        <w:rPr>
          <w:rFonts w:ascii="Times New Roman" w:hAnsi="Times New Roman" w:cs="Times New Roman"/>
          <w:bCs/>
          <w:sz w:val="26"/>
          <w:szCs w:val="26"/>
        </w:rPr>
        <w:t>biết</w:t>
      </w:r>
      <w:proofErr w:type="spellEnd"/>
      <w:r w:rsidRPr="005713CB">
        <w:rPr>
          <w:rFonts w:ascii="Times New Roman" w:hAnsi="Times New Roman" w:cs="Times New Roman"/>
          <w:bCs/>
          <w:sz w:val="26"/>
          <w:szCs w:val="26"/>
        </w:rPr>
        <w:t>.</w:t>
      </w:r>
    </w:p>
    <w:p w14:paraId="1725FE90" w14:textId="77777777" w:rsidR="00305A68" w:rsidRPr="005713CB" w:rsidRDefault="00305A68" w:rsidP="00305A6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5713CB">
        <w:rPr>
          <w:rFonts w:ascii="Times New Roman" w:hAnsi="Times New Roman" w:cs="Times New Roman"/>
          <w:position w:val="-28"/>
          <w:sz w:val="28"/>
          <w:szCs w:val="28"/>
        </w:rPr>
        <w:object w:dxaOrig="1540" w:dyaOrig="720" w14:anchorId="4F6F1112">
          <v:shape id="_x0000_i1028" type="#_x0000_t75" style="width:77pt;height:36pt" o:ole="">
            <v:imagedata r:id="rId9" o:title=""/>
          </v:shape>
          <o:OLEObject Type="Embed" ProgID="Equation.DSMT4" ShapeID="_x0000_i1028" DrawAspect="Content" ObjectID="_1703961271" r:id="rId10"/>
        </w:object>
      </w:r>
    </w:p>
    <w:p w14:paraId="27A38626" w14:textId="77777777" w:rsidR="00305A68" w:rsidRPr="005713CB" w:rsidRDefault="00305A68" w:rsidP="00305A6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5713CB">
        <w:rPr>
          <w:rFonts w:ascii="Times New Roman" w:hAnsi="Times New Roman" w:cs="Times New Roman"/>
          <w:position w:val="-28"/>
          <w:sz w:val="28"/>
          <w:szCs w:val="28"/>
        </w:rPr>
        <w:object w:dxaOrig="1600" w:dyaOrig="720" w14:anchorId="72EEB22F">
          <v:shape id="_x0000_i1029" type="#_x0000_t75" style="width:80pt;height:36pt" o:ole="">
            <v:imagedata r:id="rId11" o:title=""/>
          </v:shape>
          <o:OLEObject Type="Embed" ProgID="Equation.DSMT4" ShapeID="_x0000_i1029" DrawAspect="Content" ObjectID="_1703961272" r:id="rId12"/>
        </w:object>
      </w:r>
    </w:p>
    <w:p w14:paraId="0094D1A2" w14:textId="77777777" w:rsidR="00305A68" w:rsidRDefault="00305A68" w:rsidP="00305A68">
      <w:pPr>
        <w:spacing w:before="120" w:after="120" w:line="240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proofErr w:type="spellStart"/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>Bài</w:t>
      </w:r>
      <w:proofErr w:type="spellEnd"/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2: </w:t>
      </w:r>
      <w:proofErr w:type="spellStart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rong</w:t>
      </w:r>
      <w:proofErr w:type="spellEnd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ác</w:t>
      </w:r>
      <w:proofErr w:type="spellEnd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sau</w:t>
      </w:r>
      <w:proofErr w:type="spellEnd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, </w:t>
      </w:r>
      <w:proofErr w:type="spellStart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nào</w:t>
      </w:r>
      <w:proofErr w:type="spellEnd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ó</w:t>
      </w:r>
      <w:proofErr w:type="spellEnd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rục</w:t>
      </w:r>
      <w:proofErr w:type="spellEnd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ối</w:t>
      </w:r>
      <w:proofErr w:type="spellEnd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xứng</w:t>
      </w:r>
      <w:proofErr w:type="spellEnd"/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</w:p>
    <w:p w14:paraId="683ADBDC" w14:textId="77777777" w:rsidR="00305A68" w:rsidRDefault="00305A68" w:rsidP="00305A68">
      <w:pPr>
        <w:spacing w:before="120" w:after="120" w:line="240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>
        <w:rPr>
          <w:noProof/>
        </w:rPr>
        <w:drawing>
          <wp:inline distT="0" distB="0" distL="0" distR="0" wp14:anchorId="51F28817" wp14:editId="605BC01B">
            <wp:extent cx="5595440" cy="1435100"/>
            <wp:effectExtent l="0" t="0" r="5715" b="0"/>
            <wp:docPr id="7" name="Picture 7" descr="Bài tập trắc nghiệm Hình có trục đối xứng có đáp án - Toán lớp 6 Kết nối tri thứ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Bài tập trắc nghiệm Hình có trục đối xứng có đáp án - Toán lớp 6 Kết nối tri thức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638" cy="1436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10F75" w14:textId="77777777" w:rsidR="003F4F9E" w:rsidRPr="003F4F9E" w:rsidRDefault="003F4F9E" w:rsidP="00B83191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</w:p>
    <w:sectPr w:rsidR="003F4F9E" w:rsidRPr="003F4F9E" w:rsidSect="00393A50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62CD7"/>
    <w:multiLevelType w:val="hybridMultilevel"/>
    <w:tmpl w:val="3C2E28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F67374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45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2" w15:restartNumberingAfterBreak="0">
    <w:nsid w:val="16B60609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79716A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504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4" w15:restartNumberingAfterBreak="0">
    <w:nsid w:val="30461E8E"/>
    <w:multiLevelType w:val="hybridMultilevel"/>
    <w:tmpl w:val="909A00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FC3FB2"/>
    <w:multiLevelType w:val="hybridMultilevel"/>
    <w:tmpl w:val="730C2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A33F7D"/>
    <w:multiLevelType w:val="hybridMultilevel"/>
    <w:tmpl w:val="0140362A"/>
    <w:lvl w:ilvl="0" w:tplc="5EA8D49E">
      <w:start w:val="1"/>
      <w:numFmt w:val="lowerLetter"/>
      <w:lvlText w:val="%1)"/>
      <w:lvlJc w:val="left"/>
      <w:pPr>
        <w:ind w:left="450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7" w15:restartNumberingAfterBreak="0">
    <w:nsid w:val="5FFB5B94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572087"/>
    <w:multiLevelType w:val="hybridMultilevel"/>
    <w:tmpl w:val="A540F4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3"/>
  </w:num>
  <w:num w:numId="5">
    <w:abstractNumId w:val="6"/>
  </w:num>
  <w:num w:numId="6">
    <w:abstractNumId w:val="0"/>
  </w:num>
  <w:num w:numId="7">
    <w:abstractNumId w:val="4"/>
  </w:num>
  <w:num w:numId="8">
    <w:abstractNumId w:val="8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3191"/>
    <w:rsid w:val="000D12B7"/>
    <w:rsid w:val="00120FF5"/>
    <w:rsid w:val="00165379"/>
    <w:rsid w:val="001C3650"/>
    <w:rsid w:val="00223880"/>
    <w:rsid w:val="00261D5E"/>
    <w:rsid w:val="00285B91"/>
    <w:rsid w:val="002A38ED"/>
    <w:rsid w:val="00305A68"/>
    <w:rsid w:val="00344F3D"/>
    <w:rsid w:val="00393A50"/>
    <w:rsid w:val="003D1362"/>
    <w:rsid w:val="003F4F9E"/>
    <w:rsid w:val="00503042"/>
    <w:rsid w:val="005670CC"/>
    <w:rsid w:val="00571D35"/>
    <w:rsid w:val="005856C3"/>
    <w:rsid w:val="00640142"/>
    <w:rsid w:val="006F2CFC"/>
    <w:rsid w:val="0076367D"/>
    <w:rsid w:val="0078647E"/>
    <w:rsid w:val="007F7971"/>
    <w:rsid w:val="00810029"/>
    <w:rsid w:val="008960DC"/>
    <w:rsid w:val="008A7AD6"/>
    <w:rsid w:val="008B1A96"/>
    <w:rsid w:val="00A05375"/>
    <w:rsid w:val="00A23D76"/>
    <w:rsid w:val="00AE0517"/>
    <w:rsid w:val="00AE3BA9"/>
    <w:rsid w:val="00B67A2D"/>
    <w:rsid w:val="00B83191"/>
    <w:rsid w:val="00CA570E"/>
    <w:rsid w:val="00CB5709"/>
    <w:rsid w:val="00CF14CA"/>
    <w:rsid w:val="00D5551C"/>
    <w:rsid w:val="00DE0A17"/>
    <w:rsid w:val="00EA641F"/>
    <w:rsid w:val="00F273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16E763"/>
  <w15:chartTrackingRefBased/>
  <w15:docId w15:val="{7E0649C8-EE54-491C-B550-0455D8B6E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57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2</Words>
  <Characters>24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Quyên Quyên</dc:creator>
  <cp:keywords/>
  <dc:description/>
  <cp:lastModifiedBy>Lâm Quyên Quyên</cp:lastModifiedBy>
  <cp:revision>4</cp:revision>
  <dcterms:created xsi:type="dcterms:W3CDTF">2022-01-17T14:33:00Z</dcterms:created>
  <dcterms:modified xsi:type="dcterms:W3CDTF">2022-01-17T14:48:00Z</dcterms:modified>
</cp:coreProperties>
</file>